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9954D2">
        <w:rPr>
          <w:b/>
        </w:rPr>
        <w:t xml:space="preserve"> Homework 13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94442" w:rsidRDefault="009954D2">
      <w:r>
        <w:rPr>
          <w:b/>
        </w:rPr>
        <w:t>Average Value of a Function:</w:t>
      </w:r>
    </w:p>
    <w:p w:rsidR="009954D2" w:rsidRDefault="009954D2"/>
    <w:p w:rsidR="009954D2" w:rsidRDefault="009954D2">
      <w:r>
        <w:t xml:space="preserve">Given </w:t>
      </w:r>
      <w:r w:rsidRPr="009954D2">
        <w:rPr>
          <w:position w:val="-10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0.35pt;height:18.35pt" o:ole="">
            <v:imagedata r:id="rId6" o:title=""/>
          </v:shape>
          <o:OLEObject Type="Embed" ProgID="Equation.DSMT4" ShapeID="_x0000_i1041" DrawAspect="Content" ObjectID="_1611565166" r:id="rId7"/>
        </w:object>
      </w:r>
      <w:r>
        <w:t>, find the average value of the function on the interval [2,5].   Make sure you clearly show how you set up your integral, then show how you integrate.</w:t>
      </w:r>
    </w:p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9954D2" w:rsidRDefault="009954D2"/>
    <w:p w:rsidR="004F473A" w:rsidRDefault="004F473A">
      <w:r>
        <w:br w:type="page"/>
      </w:r>
    </w:p>
    <w:p w:rsidR="00AE4A2E" w:rsidRDefault="00AE4A2E">
      <w:pPr>
        <w:sectPr w:rsidR="00AE4A2E" w:rsidSect="005D2DE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954D2" w:rsidRDefault="009954D2">
      <w:r>
        <w:t>On this copy of the graph, shade in the area under the curve on the interval [2,5].</w:t>
      </w:r>
    </w:p>
    <w:p w:rsidR="004F473A" w:rsidRDefault="004F473A"/>
    <w:p w:rsidR="004F473A" w:rsidRDefault="004F473A"/>
    <w:p w:rsidR="004F473A" w:rsidRDefault="004F473A"/>
    <w:p w:rsidR="004F473A" w:rsidRDefault="004F473A">
      <w:r w:rsidRPr="009954D2">
        <w:rPr>
          <w:noProof/>
        </w:rPr>
        <w:drawing>
          <wp:inline distT="0" distB="0" distL="0" distR="0" wp14:anchorId="4632DD35" wp14:editId="285D1CF0">
            <wp:extent cx="2872740" cy="28727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4D2" w:rsidRDefault="009954D2"/>
    <w:p w:rsidR="009954D2" w:rsidRDefault="009954D2">
      <w:r>
        <w:t xml:space="preserve">On this copy of the graph, shade in </w:t>
      </w:r>
      <w:r w:rsidR="00AE4A2E">
        <w:t>a rectangle on the interval [2,5] whose area is the same as the area under the curve.</w:t>
      </w:r>
    </w:p>
    <w:p w:rsidR="00AE4A2E" w:rsidRDefault="00AE4A2E"/>
    <w:p w:rsidR="004F473A" w:rsidRDefault="004F473A"/>
    <w:p w:rsidR="004F473A" w:rsidRPr="004F473A" w:rsidRDefault="004F473A">
      <w:pPr>
        <w:rPr>
          <w:b/>
        </w:rPr>
        <w:sectPr w:rsidR="004F473A" w:rsidRPr="004F473A" w:rsidSect="00AE4A2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9954D2">
        <w:rPr>
          <w:noProof/>
        </w:rPr>
        <w:drawing>
          <wp:inline distT="0" distB="0" distL="0" distR="0" wp14:anchorId="0CA65800" wp14:editId="648AA3D5">
            <wp:extent cx="2872740" cy="2872740"/>
            <wp:effectExtent l="0" t="0" r="381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4D2" w:rsidRDefault="009954D2"/>
    <w:p w:rsidR="00AE4A2E" w:rsidRDefault="00AE4A2E">
      <w:pPr>
        <w:sectPr w:rsidR="00AE4A2E" w:rsidSect="005D2DE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E4A2E" w:rsidRDefault="00AE4A2E"/>
    <w:p w:rsidR="004F473A" w:rsidRDefault="004F473A">
      <w:pPr>
        <w:sectPr w:rsidR="004F473A" w:rsidSect="00AE4A2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954D2" w:rsidRPr="009954D2" w:rsidRDefault="004F473A" w:rsidP="004F473A">
      <w:r>
        <w:t>Now, find all x-values for which the value of the function equals the av</w:t>
      </w:r>
      <w:r w:rsidR="00FF78B1">
        <w:t>erage value of the function.   Show your work clearly, and d</w:t>
      </w:r>
      <w:r>
        <w:t>ouble check that your answer(s) match what you drew in the second graph above.</w:t>
      </w:r>
      <w:bookmarkStart w:id="0" w:name="_GoBack"/>
      <w:bookmarkEnd w:id="0"/>
    </w:p>
    <w:sectPr w:rsidR="009954D2" w:rsidRPr="009954D2" w:rsidSect="004F473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5" w15:restartNumberingAfterBreak="0">
    <w:nsid w:val="637664DA"/>
    <w:multiLevelType w:val="hybridMultilevel"/>
    <w:tmpl w:val="AE441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8"/>
  </w:num>
  <w:num w:numId="7">
    <w:abstractNumId w:val="9"/>
  </w:num>
  <w:num w:numId="8">
    <w:abstractNumId w:val="7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407"/>
    <w:rsid w:val="00060874"/>
    <w:rsid w:val="000775FF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A2078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486A38"/>
    <w:rsid w:val="004F473A"/>
    <w:rsid w:val="00540AC8"/>
    <w:rsid w:val="0058505F"/>
    <w:rsid w:val="00594442"/>
    <w:rsid w:val="005A145E"/>
    <w:rsid w:val="005B1553"/>
    <w:rsid w:val="005D2DE0"/>
    <w:rsid w:val="00641D7B"/>
    <w:rsid w:val="0064260F"/>
    <w:rsid w:val="0064285E"/>
    <w:rsid w:val="00644933"/>
    <w:rsid w:val="0068736A"/>
    <w:rsid w:val="006D5230"/>
    <w:rsid w:val="006D6E06"/>
    <w:rsid w:val="006F5E27"/>
    <w:rsid w:val="0072637D"/>
    <w:rsid w:val="007356DB"/>
    <w:rsid w:val="00767C72"/>
    <w:rsid w:val="00776B30"/>
    <w:rsid w:val="0087160C"/>
    <w:rsid w:val="008A009E"/>
    <w:rsid w:val="008B3487"/>
    <w:rsid w:val="00955451"/>
    <w:rsid w:val="009954D2"/>
    <w:rsid w:val="00A066F1"/>
    <w:rsid w:val="00AA5E09"/>
    <w:rsid w:val="00AB06D8"/>
    <w:rsid w:val="00AC0C6A"/>
    <w:rsid w:val="00AC2E8C"/>
    <w:rsid w:val="00AD0816"/>
    <w:rsid w:val="00AE4A2E"/>
    <w:rsid w:val="00B309AC"/>
    <w:rsid w:val="00B33FE2"/>
    <w:rsid w:val="00B61F1C"/>
    <w:rsid w:val="00B80F38"/>
    <w:rsid w:val="00BA6033"/>
    <w:rsid w:val="00BF2866"/>
    <w:rsid w:val="00BF4FE4"/>
    <w:rsid w:val="00C02784"/>
    <w:rsid w:val="00C300B5"/>
    <w:rsid w:val="00C37943"/>
    <w:rsid w:val="00CC21EB"/>
    <w:rsid w:val="00CD0630"/>
    <w:rsid w:val="00DA60D8"/>
    <w:rsid w:val="00DB64A6"/>
    <w:rsid w:val="00E70D3D"/>
    <w:rsid w:val="00E90F9C"/>
    <w:rsid w:val="00F76DFD"/>
    <w:rsid w:val="00FB5AE8"/>
    <w:rsid w:val="00FE468F"/>
    <w:rsid w:val="00FF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3144EA6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6EFD0C-D32B-401F-88DA-512633E48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24</Words>
  <Characters>7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5</cp:revision>
  <cp:lastPrinted>2018-01-24T00:53:00Z</cp:lastPrinted>
  <dcterms:created xsi:type="dcterms:W3CDTF">2019-02-13T19:57:00Z</dcterms:created>
  <dcterms:modified xsi:type="dcterms:W3CDTF">2019-02-13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